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47E5C" w:rsidRDefault="00D47E5C" w:rsidP="00D47E5C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</w:rPr>
      </w:pPr>
    </w:p>
    <w:p w:rsidR="00D47E5C" w:rsidRDefault="00D47E5C" w:rsidP="00D47E5C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</w:rPr>
      </w:pPr>
      <w:r>
        <w:rPr>
          <w:noProof/>
        </w:rPr>
        <w:drawing>
          <wp:inline distT="0" distB="0" distL="0" distR="0">
            <wp:extent cx="5943600" cy="3048000"/>
            <wp:effectExtent l="19050" t="0" r="0" b="0"/>
            <wp:docPr id="6" name="Picture 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 preferRelativeResize="0">
                      <a:picLocks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048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47E5C" w:rsidRDefault="00D47E5C" w:rsidP="00D47E5C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</w:rPr>
      </w:pPr>
    </w:p>
    <w:p w:rsidR="00D47E5C" w:rsidRDefault="00D47E5C" w:rsidP="00D47E5C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</w:rPr>
      </w:pPr>
    </w:p>
    <w:p w:rsidR="00D47E5C" w:rsidRDefault="00D47E5C" w:rsidP="00D47E5C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</w:rPr>
      </w:pPr>
    </w:p>
    <w:p w:rsidR="00D47E5C" w:rsidRPr="00F035F3" w:rsidRDefault="00D47E5C" w:rsidP="00D47E5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Figure 2.1</w:t>
      </w:r>
      <w:r w:rsidRPr="00F035F3">
        <w:rPr>
          <w:rFonts w:ascii="Times New Roman" w:hAnsi="Times New Roman"/>
        </w:rPr>
        <w:t>: Blind adaptive receiver structure with post-detection combining.</w:t>
      </w:r>
    </w:p>
    <w:p w:rsidR="00D47E5C" w:rsidRDefault="00D47E5C" w:rsidP="00D47E5C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</w:rPr>
      </w:pPr>
    </w:p>
    <w:p w:rsidR="00D47E5C" w:rsidRDefault="00D47E5C" w:rsidP="00D47E5C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</w:rPr>
      </w:pPr>
    </w:p>
    <w:p w:rsidR="00D47E5C" w:rsidRPr="00F035F3" w:rsidRDefault="00D47E5C" w:rsidP="00D47E5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</w:rPr>
      </w:pPr>
    </w:p>
    <w:p w:rsidR="00D47E5C" w:rsidRDefault="00D47E5C" w:rsidP="00D47E5C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inline distT="0" distB="0" distL="0" distR="0">
            <wp:extent cx="5438775" cy="2038350"/>
            <wp:effectExtent l="1905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8775" cy="2038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47E5C">
        <w:rPr>
          <w:rFonts w:ascii="Times New Roman" w:hAnsi="Times New Roman"/>
        </w:rPr>
        <w:t xml:space="preserve"> </w:t>
      </w:r>
    </w:p>
    <w:p w:rsidR="00D47E5C" w:rsidRPr="00F035F3" w:rsidRDefault="00D47E5C" w:rsidP="00D47E5C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</w:rPr>
      </w:pPr>
      <w:r w:rsidRPr="00F035F3">
        <w:rPr>
          <w:rFonts w:ascii="Times New Roman" w:hAnsi="Times New Roman"/>
        </w:rPr>
        <w:t>Figure 2.</w:t>
      </w:r>
      <w:r>
        <w:rPr>
          <w:rFonts w:ascii="Times New Roman" w:hAnsi="Times New Roman"/>
        </w:rPr>
        <w:t>2</w:t>
      </w:r>
      <w:r w:rsidRPr="00F035F3">
        <w:rPr>
          <w:rFonts w:ascii="Times New Roman" w:hAnsi="Times New Roman"/>
        </w:rPr>
        <w:t xml:space="preserve">: Blind adaptive multiuser </w:t>
      </w:r>
      <w:proofErr w:type="gramStart"/>
      <w:r w:rsidRPr="00F035F3">
        <w:rPr>
          <w:rFonts w:ascii="Times New Roman" w:hAnsi="Times New Roman"/>
        </w:rPr>
        <w:t xml:space="preserve">detector </w:t>
      </w:r>
      <w:proofErr w:type="gramEnd"/>
      <w:r w:rsidRPr="00324398">
        <w:rPr>
          <w:rFonts w:ascii="Times New Roman" w:hAnsi="Times New Roman"/>
          <w:position w:val="-16"/>
        </w:rPr>
        <w:object w:dxaOrig="202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.25pt;height:21pt" o:ole="">
            <v:imagedata r:id="rId6" o:title=""/>
          </v:shape>
          <o:OLEObject Type="Embed" ProgID="Equation.DSMT4" ShapeID="_x0000_i1025" DrawAspect="Content" ObjectID="_1474649892" r:id="rId7"/>
        </w:object>
      </w:r>
      <w:r>
        <w:rPr>
          <w:rFonts w:ascii="Times New Roman" w:hAnsi="Times New Roman"/>
        </w:rPr>
        <w:t>.</w:t>
      </w:r>
    </w:p>
    <w:p w:rsidR="00887D2D" w:rsidRDefault="00887D2D"/>
    <w:p w:rsidR="00D47E5C" w:rsidRDefault="00D47E5C"/>
    <w:p w:rsidR="008F74D6" w:rsidRDefault="008F74D6"/>
    <w:p w:rsidR="008F74D6" w:rsidRDefault="008F74D6"/>
    <w:p w:rsidR="008F74D6" w:rsidRDefault="008F74D6"/>
    <w:p w:rsidR="008F74D6" w:rsidRDefault="008F74D6"/>
    <w:p w:rsidR="008F74D6" w:rsidRDefault="008F74D6">
      <w:r>
        <w:rPr>
          <w:noProof/>
        </w:rPr>
        <w:drawing>
          <wp:inline distT="0" distB="0" distL="0" distR="0">
            <wp:extent cx="5943600" cy="2400300"/>
            <wp:effectExtent l="1905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400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74D6" w:rsidRPr="00C8426E" w:rsidRDefault="008F74D6" w:rsidP="008F74D6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Figure 2.3:</w:t>
      </w:r>
      <w:r w:rsidRPr="00C8426E">
        <w:rPr>
          <w:rFonts w:ascii="Times New Roman" w:hAnsi="Times New Roman"/>
        </w:rPr>
        <w:t xml:space="preserve"> Blind adaptive receiver structure with pre-detection combining.</w:t>
      </w:r>
    </w:p>
    <w:p w:rsidR="008F74D6" w:rsidRPr="00C8426E" w:rsidRDefault="008F74D6" w:rsidP="008F74D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</w:rPr>
      </w:pPr>
    </w:p>
    <w:p w:rsidR="008F74D6" w:rsidRDefault="008F74D6"/>
    <w:p w:rsidR="008F74D6" w:rsidRDefault="008F74D6"/>
    <w:p w:rsidR="008F74D6" w:rsidRDefault="008F74D6"/>
    <w:p w:rsidR="008F74D6" w:rsidRDefault="008F74D6"/>
    <w:p w:rsidR="008F74D6" w:rsidRDefault="008F74D6"/>
    <w:p w:rsidR="00D47E5C" w:rsidRDefault="00D47E5C"/>
    <w:sectPr w:rsidR="00D47E5C" w:rsidSect="00887D2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D47E5C"/>
    <w:rsid w:val="00887D2D"/>
    <w:rsid w:val="008F74D6"/>
    <w:rsid w:val="00A83E0C"/>
    <w:rsid w:val="00D47E5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47E5C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47E5C"/>
    <w:pPr>
      <w:spacing w:after="0" w:line="240" w:lineRule="auto"/>
    </w:pPr>
    <w:rPr>
      <w:rFonts w:ascii="Tahoma" w:eastAsiaTheme="minorHAns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47E5C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e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5" Type="http://schemas.openxmlformats.org/officeDocument/2006/relationships/image" Target="media/image2.emf"/><Relationship Id="rId10" Type="http://schemas.openxmlformats.org/officeDocument/2006/relationships/theme" Target="theme/theme1.xml"/><Relationship Id="rId4" Type="http://schemas.openxmlformats.org/officeDocument/2006/relationships/image" Target="media/image1.emf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38</Words>
  <Characters>217</Characters>
  <Application>Microsoft Office Word</Application>
  <DocSecurity>0</DocSecurity>
  <Lines>1</Lines>
  <Paragraphs>1</Paragraphs>
  <ScaleCrop>false</ScaleCrop>
  <Company/>
  <LinksUpToDate>false</LinksUpToDate>
  <CharactersWithSpaces>25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2</cp:revision>
  <dcterms:created xsi:type="dcterms:W3CDTF">2014-10-12T14:37:00Z</dcterms:created>
  <dcterms:modified xsi:type="dcterms:W3CDTF">2014-10-12T14:42:00Z</dcterms:modified>
</cp:coreProperties>
</file>